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856639ca94a1438b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9" r:id="rId2"/>
    <p:sldId id="281" r:id="rId3"/>
    <p:sldId id="282" r:id="rId4"/>
    <p:sldId id="497" r:id="rId5"/>
    <p:sldId id="326" r:id="rId6"/>
    <p:sldId id="456" r:id="rId7"/>
    <p:sldId id="345" r:id="rId8"/>
    <p:sldId id="575" r:id="rId9"/>
    <p:sldId id="483" r:id="rId10"/>
    <p:sldId id="580" r:id="rId11"/>
    <p:sldId id="590" r:id="rId12"/>
    <p:sldId id="484" r:id="rId13"/>
    <p:sldId id="581" r:id="rId14"/>
    <p:sldId id="582" r:id="rId15"/>
    <p:sldId id="583" r:id="rId16"/>
    <p:sldId id="494" r:id="rId17"/>
    <p:sldId id="588" r:id="rId18"/>
    <p:sldId id="591" r:id="rId19"/>
    <p:sldId id="585" r:id="rId20"/>
    <p:sldId id="589" r:id="rId21"/>
    <p:sldId id="592" r:id="rId22"/>
    <p:sldId id="586" r:id="rId23"/>
    <p:sldId id="587" r:id="rId24"/>
    <p:sldId id="304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ung" initials="T" lastIdx="11" clrIdx="2">
    <p:extLst>
      <p:ext uri="{19B8F6BF-5375-455C-9EA6-DF929625EA0E}">
        <p15:presenceInfo xmlns:p15="http://schemas.microsoft.com/office/powerpoint/2012/main" userId="07c07c4db70cfaae" providerId="Windows Live"/>
      </p:ext>
    </p:extLst>
  </p:cmAuthor>
  <p:cmAuthor id="4" name="THANH" initials="T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940" y="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D3129871-7549-43CD-A682-F5D649124128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892E9DBB-8E8B-4E7B-A8CA-68F4EBAAC9FF}" type="parTrans" cxnId="{C815CEC2-7913-4FB6-BB9F-375E7A105EC0}">
      <dgm:prSet/>
      <dgm:spPr/>
      <dgm:t>
        <a:bodyPr/>
        <a:lstStyle/>
        <a:p>
          <a:endParaRPr lang="en-US"/>
        </a:p>
      </dgm:t>
    </dgm:pt>
    <dgm:pt modelId="{3934F5DC-3AAA-448B-A3C7-9285520C258B}" type="sibTrans" cxnId="{C815CEC2-7913-4FB6-BB9F-375E7A105EC0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60CC57A8-C278-40CE-9F22-0FDFDFCA3C0A}" type="presOf" srcId="{D3129871-7549-43CD-A682-F5D649124128}" destId="{0DFB8EA2-E9F4-4E7D-B5BF-ABC527E44C63}" srcOrd="0" destOrd="1" presId="urn:microsoft.com/office/officeart/2005/8/layout/vList2"/>
    <dgm:cxn modelId="{C815CEC2-7913-4FB6-BB9F-375E7A105EC0}" srcId="{8E595FF9-7F13-4589-ADB1-A98CFA417FE8}" destId="{D3129871-7549-43CD-A682-F5D649124128}" srcOrd="1" destOrd="0" parTransId="{892E9DBB-8E8B-4E7B-A8CA-68F4EBAAC9FF}" sibTransId="{3934F5DC-3AAA-448B-A3C7-9285520C258B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3026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68151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743424"/>
          <a:ext cx="6096000" cy="1490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743424"/>
        <a:ext cx="6096000" cy="1490400"/>
      </dsp:txXfrm>
    </dsp:sp>
    <dsp:sp modelId="{D2408717-B530-41AC-B5CE-E14FAEC5B062}">
      <dsp:nvSpPr>
        <dsp:cNvPr id="0" name=""/>
        <dsp:cNvSpPr/>
      </dsp:nvSpPr>
      <dsp:spPr>
        <a:xfrm>
          <a:off x="0" y="2121411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156536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53375"/>
          <a:ext cx="6096000" cy="1086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53375"/>
        <a:ext cx="6096000" cy="10867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89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35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3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6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wmf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38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26.png"/><Relationship Id="rId2" Type="http://schemas.openxmlformats.org/officeDocument/2006/relationships/audio" Target="../media/audio1.wav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55.wmf"/><Relationship Id="rId36" Type="http://schemas.openxmlformats.org/officeDocument/2006/relationships/image" Target="../media/image59.gi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56.wmf"/><Relationship Id="rId35" Type="http://schemas.openxmlformats.org/officeDocument/2006/relationships/image" Target="../media/image58.wmf"/><Relationship Id="rId8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6.gif"/><Relationship Id="rId4" Type="http://schemas.openxmlformats.org/officeDocument/2006/relationships/image" Target="../media/image61.wmf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9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4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18" Type="http://schemas.openxmlformats.org/officeDocument/2006/relationships/image" Target="../media/image66.gif"/><Relationship Id="rId3" Type="http://schemas.openxmlformats.org/officeDocument/2006/relationships/audio" Target="../media/audio1.wav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26.pn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74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26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2" Type="http://schemas.openxmlformats.org/officeDocument/2006/relationships/image" Target="../media/image71.png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9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76.bin"/><Relationship Id="rId8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18" Type="http://schemas.openxmlformats.org/officeDocument/2006/relationships/image" Target="../media/image15.png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4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371600" y="426215"/>
            <a:ext cx="6664004" cy="32096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HUYỆN VĂN CHẤ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178085" y="747176"/>
            <a:ext cx="47855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SƠN THỊNH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829159" y="3210740"/>
            <a:ext cx="36647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u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nh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914400" y="2357744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743200" y="4681835"/>
            <a:ext cx="3365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28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1557340" y="1047750"/>
            <a:ext cx="5943600" cy="3048000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29" name="Picture 10" descr="Digit 1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87882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718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219200" y="833926"/>
            <a:ext cx="6104522" cy="4084299"/>
            <a:chOff x="7" y="98932"/>
            <a:chExt cx="3157870" cy="2601738"/>
          </a:xfrm>
        </p:grpSpPr>
        <p:sp>
          <p:nvSpPr>
            <p:cNvPr id="12" name="Oval 11"/>
            <p:cNvSpPr/>
            <p:nvPr/>
          </p:nvSpPr>
          <p:spPr>
            <a:xfrm>
              <a:off x="7" y="722932"/>
              <a:ext cx="744279" cy="1403579"/>
            </a:xfrm>
            <a:prstGeom prst="ellipse">
              <a:avLst/>
            </a:prstGeom>
            <a:solidFill>
              <a:srgbClr val="FFC000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ỘNG, TRỪ, NHÂN, CHIA SỐ HỮU TỈ</a:t>
              </a:r>
              <a:endPara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1041997" y="1764549"/>
              <a:ext cx="492553" cy="659263"/>
            </a:xfrm>
            <a:prstGeom prst="roundRect">
              <a:avLst/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chia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744286" y="616688"/>
              <a:ext cx="272246" cy="1477926"/>
            </a:xfrm>
            <a:prstGeom prst="leftBrac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" name="Curved Connector 14"/>
            <p:cNvCxnSpPr/>
            <p:nvPr/>
          </p:nvCxnSpPr>
          <p:spPr>
            <a:xfrm flipV="1">
              <a:off x="1572874" y="340242"/>
              <a:ext cx="313297" cy="265036"/>
            </a:xfrm>
            <a:prstGeom prst="curvedConnector3">
              <a:avLst>
                <a:gd name="adj1" fmla="val 50000"/>
              </a:avLst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Curved Connector 15"/>
            <p:cNvCxnSpPr/>
            <p:nvPr/>
          </p:nvCxnSpPr>
          <p:spPr>
            <a:xfrm rot="16200000" flipH="1">
              <a:off x="1512397" y="1020670"/>
              <a:ext cx="401263" cy="109215"/>
            </a:xfrm>
            <a:prstGeom prst="curvedConnector3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Curved Connector 16"/>
            <p:cNvCxnSpPr/>
            <p:nvPr/>
          </p:nvCxnSpPr>
          <p:spPr>
            <a:xfrm flipV="1">
              <a:off x="1572874" y="802366"/>
              <a:ext cx="265812" cy="47292"/>
            </a:xfrm>
            <a:prstGeom prst="curvedConnector3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8" name="Oval 17"/>
            <p:cNvSpPr/>
            <p:nvPr/>
          </p:nvSpPr>
          <p:spPr>
            <a:xfrm>
              <a:off x="1871040" y="98932"/>
              <a:ext cx="1212370" cy="397051"/>
            </a:xfrm>
            <a:prstGeom prst="ellipse">
              <a:avLst/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9050" dir="2700000" algn="tl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Quy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ắ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ộng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,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rừ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ai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ỉ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9050" dir="2700000" algn="tl">
                      <a:sysClr val="windowText" lastClr="000000">
                        <a:alpha val="40000"/>
                      </a:sys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.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 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1838687" y="562764"/>
              <a:ext cx="1319190" cy="413865"/>
            </a:xfrm>
            <a:prstGeom prst="ellipse">
              <a:avLst/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ính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hất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phép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ộng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á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ỉ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 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796157" y="1104997"/>
              <a:ext cx="1287253" cy="242982"/>
            </a:xfrm>
            <a:prstGeom prst="ellipse">
              <a:avLst/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uyể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vế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 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1759404" y="1665734"/>
              <a:ext cx="1324006" cy="407208"/>
            </a:xfrm>
            <a:prstGeom prst="ellipse">
              <a:avLst/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â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, chia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ỉ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 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689829" y="2199913"/>
              <a:ext cx="1468047" cy="500757"/>
            </a:xfrm>
            <a:prstGeom prst="ellipse">
              <a:avLst/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ính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hất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phép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nhâ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á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ỉ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 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cxnSp>
          <p:nvCxnSpPr>
            <p:cNvPr id="23" name="Curved Connector 22"/>
            <p:cNvCxnSpPr/>
            <p:nvPr/>
          </p:nvCxnSpPr>
          <p:spPr>
            <a:xfrm rot="16200000" flipH="1">
              <a:off x="1507011" y="2123691"/>
              <a:ext cx="244591" cy="186358"/>
            </a:xfrm>
            <a:prstGeom prst="curvedConnector3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4" name="Curved Connector 23"/>
            <p:cNvCxnSpPr/>
            <p:nvPr/>
          </p:nvCxnSpPr>
          <p:spPr>
            <a:xfrm rot="5400000" flipH="1" flipV="1">
              <a:off x="1510517" y="1893244"/>
              <a:ext cx="264794" cy="201666"/>
            </a:xfrm>
            <a:prstGeom prst="curvedConnector3">
              <a:avLst>
                <a:gd name="adj1" fmla="val 50000"/>
              </a:avLst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5" name="Rounded Rectangle 24"/>
            <p:cNvSpPr/>
            <p:nvPr/>
          </p:nvSpPr>
          <p:spPr>
            <a:xfrm>
              <a:off x="1016532" y="179912"/>
              <a:ext cx="637954" cy="1016014"/>
            </a:xfrm>
            <a:prstGeom prst="roundRect">
              <a:avLst/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ộng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,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rừ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,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â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, chia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số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ữu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ỉ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.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uyể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vế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958965"/>
              </p:ext>
            </p:extLst>
          </p:nvPr>
        </p:nvGraphicFramePr>
        <p:xfrm>
          <a:off x="304800" y="611628"/>
          <a:ext cx="2186725" cy="434023"/>
        </p:xfrm>
        <a:graphic>
          <a:graphicData uri="http://schemas.openxmlformats.org/drawingml/2006/table">
            <a:tbl>
              <a:tblPr/>
              <a:tblGrid>
                <a:gridCol w="2186725">
                  <a:extLst>
                    <a:ext uri="{9D8B030D-6E8A-4147-A177-3AD203B41FA5}">
                      <a16:colId xmlns:a16="http://schemas.microsoft.com/office/drawing/2014/main" val="41186473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b="1" i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fr-FR" sz="2800" b="1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i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fr-FR" sz="2800" b="1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i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fr-FR" sz="2800" b="1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i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uy</a:t>
                      </a:r>
                      <a:r>
                        <a:rPr lang="fr-FR" sz="2800" b="1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5781716"/>
                  </a:ext>
                </a:extLst>
              </a:tr>
            </a:tbl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28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16432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00748" y="584281"/>
            <a:ext cx="2323072" cy="572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791" y="1202583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29515"/>
              </p:ext>
            </p:extLst>
          </p:nvPr>
        </p:nvGraphicFramePr>
        <p:xfrm>
          <a:off x="1560845" y="1719749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845" y="1719749"/>
                        <a:ext cx="18288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31150" y="1215700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72845"/>
              </p:ext>
            </p:extLst>
          </p:nvPr>
        </p:nvGraphicFramePr>
        <p:xfrm>
          <a:off x="5845852" y="1764393"/>
          <a:ext cx="1474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52" y="1764393"/>
                        <a:ext cx="1474788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7583"/>
              </p:ext>
            </p:extLst>
          </p:nvPr>
        </p:nvGraphicFramePr>
        <p:xfrm>
          <a:off x="1650620" y="2301681"/>
          <a:ext cx="147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2301681"/>
                        <a:ext cx="147320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9675"/>
              </p:ext>
            </p:extLst>
          </p:nvPr>
        </p:nvGraphicFramePr>
        <p:xfrm>
          <a:off x="5983965" y="2472557"/>
          <a:ext cx="977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57200" progId="Equation.DSMT4">
                  <p:embed/>
                </p:oleObj>
              </mc:Choice>
              <mc:Fallback>
                <p:oleObj name="Equation" r:id="rId8" imgW="67284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965" y="2472557"/>
                        <a:ext cx="97790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90397" y="3413264"/>
            <a:ext cx="1657067" cy="165706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62400" y="18859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9504" y="7063"/>
            <a:ext cx="881927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CỘNG, TRỪ, NHÂN, CHIA SỐ HỮU TỈ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34680"/>
              </p:ext>
            </p:extLst>
          </p:nvPr>
        </p:nvGraphicFramePr>
        <p:xfrm>
          <a:off x="1650620" y="4217206"/>
          <a:ext cx="46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457200" progId="Equation.DSMT4">
                  <p:embed/>
                </p:oleObj>
              </mc:Choice>
              <mc:Fallback>
                <p:oleObj name="Equation" r:id="rId11" imgW="3682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4217206"/>
                        <a:ext cx="46990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59310"/>
              </p:ext>
            </p:extLst>
          </p:nvPr>
        </p:nvGraphicFramePr>
        <p:xfrm>
          <a:off x="1650620" y="2910803"/>
          <a:ext cx="7921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2910803"/>
                        <a:ext cx="792162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00816"/>
              </p:ext>
            </p:extLst>
          </p:nvPr>
        </p:nvGraphicFramePr>
        <p:xfrm>
          <a:off x="1650620" y="3556211"/>
          <a:ext cx="7937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457200" progId="Equation.DSMT4">
                  <p:embed/>
                </p:oleObj>
              </mc:Choice>
              <mc:Fallback>
                <p:oleObj name="Equation" r:id="rId15" imgW="6220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20" y="3556211"/>
                        <a:ext cx="79375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96083"/>
              </p:ext>
            </p:extLst>
          </p:nvPr>
        </p:nvGraphicFramePr>
        <p:xfrm>
          <a:off x="5983965" y="3222836"/>
          <a:ext cx="701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457200" progId="Equation.DSMT4">
                  <p:embed/>
                </p:oleObj>
              </mc:Choice>
              <mc:Fallback>
                <p:oleObj name="Equation" r:id="rId17" imgW="48240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965" y="3222836"/>
                        <a:ext cx="70167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05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6240" y="549891"/>
            <a:ext cx="83058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87447"/>
              </p:ext>
            </p:extLst>
          </p:nvPr>
        </p:nvGraphicFramePr>
        <p:xfrm>
          <a:off x="2161403" y="2201714"/>
          <a:ext cx="2490080" cy="6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57200" progId="Equation.DSMT4">
                  <p:embed/>
                </p:oleObj>
              </mc:Choice>
              <mc:Fallback>
                <p:oleObj name="Equation" r:id="rId3" imgW="1892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403" y="2201714"/>
                        <a:ext cx="2490080" cy="600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70521"/>
              </p:ext>
            </p:extLst>
          </p:nvPr>
        </p:nvGraphicFramePr>
        <p:xfrm>
          <a:off x="2266157" y="2809562"/>
          <a:ext cx="2362201" cy="5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457200" progId="Equation.DSMT4">
                  <p:embed/>
                </p:oleObj>
              </mc:Choice>
              <mc:Fallback>
                <p:oleObj name="Equation" r:id="rId5" imgW="185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2809562"/>
                        <a:ext cx="2362201" cy="58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73313"/>
              </p:ext>
            </p:extLst>
          </p:nvPr>
        </p:nvGraphicFramePr>
        <p:xfrm>
          <a:off x="2266157" y="3406697"/>
          <a:ext cx="2689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520560" progId="Equation.DSMT4">
                  <p:embed/>
                </p:oleObj>
              </mc:Choice>
              <mc:Fallback>
                <p:oleObj name="Equation" r:id="rId7" imgW="22986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3406697"/>
                        <a:ext cx="26892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37764"/>
              </p:ext>
            </p:extLst>
          </p:nvPr>
        </p:nvGraphicFramePr>
        <p:xfrm>
          <a:off x="2266157" y="4088695"/>
          <a:ext cx="1066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088695"/>
                        <a:ext cx="1066800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51483" y="2785571"/>
            <a:ext cx="2012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t/c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á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984907" y="3431426"/>
            <a:ext cx="1678665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/c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4316" y="1655925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91399" y="3314266"/>
            <a:ext cx="1756065" cy="1756065"/>
          </a:xfrm>
          <a:prstGeom prst="rect">
            <a:avLst/>
          </a:prstGeom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48762"/>
              </p:ext>
            </p:extLst>
          </p:nvPr>
        </p:nvGraphicFramePr>
        <p:xfrm>
          <a:off x="2266157" y="4486815"/>
          <a:ext cx="7381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486815"/>
                        <a:ext cx="738188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88837"/>
              </p:ext>
            </p:extLst>
          </p:nvPr>
        </p:nvGraphicFramePr>
        <p:xfrm>
          <a:off x="2266157" y="4827444"/>
          <a:ext cx="3460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4827444"/>
                        <a:ext cx="346075" cy="2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52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971" y="560725"/>
            <a:ext cx="2350323" cy="572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2117" y="1143891"/>
            <a:ext cx="1980029" cy="504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6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79509"/>
              </p:ext>
            </p:extLst>
          </p:nvPr>
        </p:nvGraphicFramePr>
        <p:xfrm>
          <a:off x="256264" y="1913601"/>
          <a:ext cx="1365754" cy="56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060" imgH="495085" progId="Equation.DSMT4">
                  <p:embed/>
                </p:oleObj>
              </mc:Choice>
              <mc:Fallback>
                <p:oleObj name="Equation" r:id="rId3" imgW="1244060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4" y="1913601"/>
                        <a:ext cx="1365754" cy="56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55907"/>
              </p:ext>
            </p:extLst>
          </p:nvPr>
        </p:nvGraphicFramePr>
        <p:xfrm>
          <a:off x="1021378" y="2499248"/>
          <a:ext cx="875751" cy="5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78" y="2499248"/>
                        <a:ext cx="875751" cy="52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25947"/>
              </p:ext>
            </p:extLst>
          </p:nvPr>
        </p:nvGraphicFramePr>
        <p:xfrm>
          <a:off x="5105095" y="1913601"/>
          <a:ext cx="1123168" cy="51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095" y="1913601"/>
                        <a:ext cx="1123168" cy="51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83129"/>
              </p:ext>
            </p:extLst>
          </p:nvPr>
        </p:nvGraphicFramePr>
        <p:xfrm>
          <a:off x="5542637" y="2496219"/>
          <a:ext cx="945826" cy="51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444307" progId="Equation.DSMT4">
                  <p:embed/>
                </p:oleObj>
              </mc:Choice>
              <mc:Fallback>
                <p:oleObj name="Equation" r:id="rId9" imgW="761669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637" y="2496219"/>
                        <a:ext cx="945826" cy="51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03084"/>
              </p:ext>
            </p:extLst>
          </p:nvPr>
        </p:nvGraphicFramePr>
        <p:xfrm>
          <a:off x="5498735" y="3086775"/>
          <a:ext cx="898534" cy="52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457002" progId="Equation.DSMT4">
                  <p:embed/>
                </p:oleObj>
              </mc:Choice>
              <mc:Fallback>
                <p:oleObj name="Equation" r:id="rId11" imgW="723586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735" y="3086775"/>
                        <a:ext cx="898534" cy="52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51410"/>
              </p:ext>
            </p:extLst>
          </p:nvPr>
        </p:nvGraphicFramePr>
        <p:xfrm>
          <a:off x="5526012" y="3706522"/>
          <a:ext cx="532027" cy="52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100" imgH="457200" progId="Equation.DSMT4">
                  <p:embed/>
                </p:oleObj>
              </mc:Choice>
              <mc:Fallback>
                <p:oleObj name="Equation" r:id="rId13" imgW="419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12" y="3706522"/>
                        <a:ext cx="532027" cy="52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38375" algn="l"/>
              </a:tabLst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38375" algn="l"/>
              </a:tabLst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38762"/>
              </p:ext>
            </p:extLst>
          </p:nvPr>
        </p:nvGraphicFramePr>
        <p:xfrm>
          <a:off x="2734573" y="1926445"/>
          <a:ext cx="1268010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400" imgH="457200" progId="Equation.DSMT4">
                  <p:embed/>
                </p:oleObj>
              </mc:Choice>
              <mc:Fallback>
                <p:oleObj name="Equation" r:id="rId15" imgW="1041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573" y="1926445"/>
                        <a:ext cx="1268010" cy="5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54688"/>
              </p:ext>
            </p:extLst>
          </p:nvPr>
        </p:nvGraphicFramePr>
        <p:xfrm>
          <a:off x="3337720" y="2547786"/>
          <a:ext cx="1081880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300" imgH="457200" progId="Equation.DSMT4">
                  <p:embed/>
                </p:oleObj>
              </mc:Choice>
              <mc:Fallback>
                <p:oleObj name="Equation" r:id="rId17" imgW="876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720" y="2547786"/>
                        <a:ext cx="1081880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59240"/>
              </p:ext>
            </p:extLst>
          </p:nvPr>
        </p:nvGraphicFramePr>
        <p:xfrm>
          <a:off x="3349353" y="3169127"/>
          <a:ext cx="1070247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25" imgH="457002" progId="Equation.DSMT4">
                  <p:embed/>
                </p:oleObj>
              </mc:Choice>
              <mc:Fallback>
                <p:oleObj name="Equation" r:id="rId19" imgW="863225" imgH="45700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3169127"/>
                        <a:ext cx="1070247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90181"/>
              </p:ext>
            </p:extLst>
          </p:nvPr>
        </p:nvGraphicFramePr>
        <p:xfrm>
          <a:off x="3349353" y="3770550"/>
          <a:ext cx="628188" cy="5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8000" imgH="457200" progId="Equation.DSMT4">
                  <p:embed/>
                </p:oleObj>
              </mc:Choice>
              <mc:Fallback>
                <p:oleObj name="Equation" r:id="rId21" imgW="508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3770550"/>
                        <a:ext cx="628188" cy="53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4652"/>
              </p:ext>
            </p:extLst>
          </p:nvPr>
        </p:nvGraphicFramePr>
        <p:xfrm>
          <a:off x="3349353" y="4371973"/>
          <a:ext cx="476958" cy="22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529" imgH="190417" progId="Equation.DSMT4">
                  <p:embed/>
                </p:oleObj>
              </mc:Choice>
              <mc:Fallback>
                <p:oleObj name="Equation" r:id="rId23" imgW="393529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353" y="4371973"/>
                        <a:ext cx="476958" cy="224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26815"/>
              </p:ext>
            </p:extLst>
          </p:nvPr>
        </p:nvGraphicFramePr>
        <p:xfrm>
          <a:off x="7092673" y="1884522"/>
          <a:ext cx="1343341" cy="5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726" imgH="444307" progId="Equation.DSMT4">
                  <p:embed/>
                </p:oleObj>
              </mc:Choice>
              <mc:Fallback>
                <p:oleObj name="Equation" r:id="rId25" imgW="1091726" imgH="44430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73" y="1884522"/>
                        <a:ext cx="1343341" cy="501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8133"/>
              </p:ext>
            </p:extLst>
          </p:nvPr>
        </p:nvGraphicFramePr>
        <p:xfrm>
          <a:off x="7678317" y="2391224"/>
          <a:ext cx="1039629" cy="5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50531" imgH="444307" progId="Equation.DSMT4">
                  <p:embed/>
                </p:oleObj>
              </mc:Choice>
              <mc:Fallback>
                <p:oleObj name="Equation" r:id="rId27" imgW="850531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317" y="2391224"/>
                        <a:ext cx="1039629" cy="501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55416"/>
              </p:ext>
            </p:extLst>
          </p:nvPr>
        </p:nvGraphicFramePr>
        <p:xfrm>
          <a:off x="7707521" y="2954353"/>
          <a:ext cx="981223" cy="51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00100" imgH="457200" progId="Equation.DSMT4">
                  <p:embed/>
                </p:oleObj>
              </mc:Choice>
              <mc:Fallback>
                <p:oleObj name="Equation" r:id="rId29" imgW="8001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521" y="2954353"/>
                        <a:ext cx="981223" cy="51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95598"/>
              </p:ext>
            </p:extLst>
          </p:nvPr>
        </p:nvGraphicFramePr>
        <p:xfrm>
          <a:off x="7688415" y="3528150"/>
          <a:ext cx="747599" cy="51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09600" imgH="457200" progId="Equation.DSMT4">
                  <p:embed/>
                </p:oleObj>
              </mc:Choice>
              <mc:Fallback>
                <p:oleObj name="Equation" r:id="rId31" imgW="609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415" y="3528150"/>
                        <a:ext cx="747599" cy="51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924800" y="3807810"/>
            <a:ext cx="1353021" cy="1353021"/>
          </a:xfrm>
          <a:prstGeom prst="rect">
            <a:avLst/>
          </a:prstGeom>
        </p:spPr>
      </p:pic>
      <p:sp>
        <p:nvSpPr>
          <p:cNvPr id="3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80824"/>
              </p:ext>
            </p:extLst>
          </p:nvPr>
        </p:nvGraphicFramePr>
        <p:xfrm>
          <a:off x="1005122" y="3087059"/>
          <a:ext cx="562983" cy="5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960" imgH="457200" progId="Equation.DSMT4">
                  <p:embed/>
                </p:oleObj>
              </mc:Choice>
              <mc:Fallback>
                <p:oleObj name="Equation" r:id="rId34" imgW="50796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122" y="3087059"/>
                        <a:ext cx="562983" cy="52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 descr="Digit 150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06239"/>
            <a:ext cx="1524000" cy="837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1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1" presetClass="exit" presetSubtype="0" fill="hold" nodeType="withEffect">
                                  <p:stCondLst>
                                    <p:cond delay="15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43000" y="96737"/>
            <a:ext cx="7924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5718" y="836654"/>
            <a:ext cx="8433482" cy="1366528"/>
            <a:chOff x="609600" y="-201904"/>
            <a:chExt cx="7924800" cy="1593495"/>
          </a:xfrm>
        </p:grpSpPr>
        <p:sp>
          <p:nvSpPr>
            <p:cNvPr id="5" name="Rectangle 4"/>
            <p:cNvSpPr/>
            <p:nvPr/>
          </p:nvSpPr>
          <p:spPr>
            <a:xfrm>
              <a:off x="609600" y="-201904"/>
              <a:ext cx="7924800" cy="1593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b="1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: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ử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iệu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/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ú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ể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ố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634793"/>
                </p:ext>
              </p:extLst>
            </p:nvPr>
          </p:nvGraphicFramePr>
          <p:xfrm>
            <a:off x="5603877" y="-71354"/>
            <a:ext cx="444617" cy="359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2936" imgH="177569" progId="Equation.DSMT4">
                    <p:embed/>
                  </p:oleObj>
                </mc:Choice>
                <mc:Fallback>
                  <p:oleObj name="Equation" r:id="rId2" imgW="202936" imgH="177569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77" y="-71354"/>
                          <a:ext cx="444617" cy="359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018442"/>
                </p:ext>
              </p:extLst>
            </p:nvPr>
          </p:nvGraphicFramePr>
          <p:xfrm>
            <a:off x="2419730" y="444105"/>
            <a:ext cx="654876" cy="378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203040" progId="Equation.DSMT4">
                    <p:embed/>
                  </p:oleObj>
                </mc:Choice>
                <mc:Fallback>
                  <p:oleObj name="Equation" r:id="rId4" imgW="380880" imgH="203040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730" y="444105"/>
                          <a:ext cx="654876" cy="378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912826"/>
                </p:ext>
              </p:extLst>
            </p:nvPr>
          </p:nvGraphicFramePr>
          <p:xfrm>
            <a:off x="7030719" y="318026"/>
            <a:ext cx="228600" cy="666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457200" progId="Equation.DSMT4">
                    <p:embed/>
                  </p:oleObj>
                </mc:Choice>
                <mc:Fallback>
                  <p:oleObj name="Equation" r:id="rId6" imgW="152400" imgH="4572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0719" y="318026"/>
                          <a:ext cx="228600" cy="666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87076" y="2405234"/>
            <a:ext cx="1785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74651" y="2772368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74651" y="3240688"/>
            <a:ext cx="5573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474651" y="3755797"/>
            <a:ext cx="3286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474651" y="4324350"/>
            <a:ext cx="5958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-138233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78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143000" y="96737"/>
            <a:ext cx="7924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5718" y="836654"/>
            <a:ext cx="8433482" cy="1366528"/>
            <a:chOff x="609600" y="-201904"/>
            <a:chExt cx="7924800" cy="1593495"/>
          </a:xfrm>
        </p:grpSpPr>
        <p:sp>
          <p:nvSpPr>
            <p:cNvPr id="5" name="Rectangle 4"/>
            <p:cNvSpPr/>
            <p:nvPr/>
          </p:nvSpPr>
          <p:spPr>
            <a:xfrm>
              <a:off x="609600" y="-201904"/>
              <a:ext cx="7924800" cy="1593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b="1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: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ử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iệu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/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ì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út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ể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ố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ã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ề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â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599613"/>
                </p:ext>
              </p:extLst>
            </p:nvPr>
          </p:nvGraphicFramePr>
          <p:xfrm>
            <a:off x="5641988" y="-55022"/>
            <a:ext cx="404197" cy="326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2936" imgH="177569" progId="Equation.DSMT4">
                    <p:embed/>
                  </p:oleObj>
                </mc:Choice>
                <mc:Fallback>
                  <p:oleObj name="Equation" r:id="rId3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88" y="-55022"/>
                          <a:ext cx="404197" cy="326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275220"/>
                </p:ext>
              </p:extLst>
            </p:nvPr>
          </p:nvGraphicFramePr>
          <p:xfrm>
            <a:off x="2448073" y="477083"/>
            <a:ext cx="581891" cy="348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073" y="477083"/>
                          <a:ext cx="581891" cy="348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607573"/>
                </p:ext>
              </p:extLst>
            </p:nvPr>
          </p:nvGraphicFramePr>
          <p:xfrm>
            <a:off x="7030719" y="318026"/>
            <a:ext cx="228600" cy="666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400" imgH="457200" progId="Equation.DSMT4">
                    <p:embed/>
                  </p:oleObj>
                </mc:Choice>
                <mc:Fallback>
                  <p:oleObj name="Equation" r:id="rId7" imgW="152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0719" y="318026"/>
                          <a:ext cx="228600" cy="666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87076" y="2405234"/>
            <a:ext cx="1785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74651" y="2772368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74651" y="3240688"/>
            <a:ext cx="5573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474651" y="3755797"/>
            <a:ext cx="3286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474651" y="4324350"/>
            <a:ext cx="5958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-138233"/>
            <a:ext cx="1143000" cy="1143000"/>
          </a:xfrm>
          <a:prstGeom prst="rect">
            <a:avLst/>
          </a:prstGeom>
        </p:spPr>
      </p:pic>
      <p:pic>
        <p:nvPicPr>
          <p:cNvPr id="15" name="Picture 8" descr="Digit 12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" y="4257794"/>
            <a:ext cx="1427134" cy="784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212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110674" y="426030"/>
            <a:ext cx="9047181" cy="1295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vvv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8600" y="604431"/>
            <a:ext cx="4895550" cy="832093"/>
            <a:chOff x="152400" y="241576"/>
            <a:chExt cx="4895550" cy="832093"/>
          </a:xfrm>
        </p:grpSpPr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714921"/>
                </p:ext>
              </p:extLst>
            </p:nvPr>
          </p:nvGraphicFramePr>
          <p:xfrm>
            <a:off x="4724400" y="241576"/>
            <a:ext cx="323550" cy="29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2936" imgH="177569" progId="Equation.DSMT4">
                    <p:embed/>
                  </p:oleObj>
                </mc:Choice>
                <mc:Fallback>
                  <p:oleObj name="Equation" r:id="rId2" imgW="202936" imgH="177569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241576"/>
                          <a:ext cx="323550" cy="292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598797"/>
                </p:ext>
              </p:extLst>
            </p:nvPr>
          </p:nvGraphicFramePr>
          <p:xfrm>
            <a:off x="152400" y="647733"/>
            <a:ext cx="488368" cy="292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203112" progId="Equation.DSMT4">
                    <p:embed/>
                  </p:oleObj>
                </mc:Choice>
                <mc:Fallback>
                  <p:oleObj name="Equation" r:id="rId4" imgW="368140" imgH="203112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647733"/>
                          <a:ext cx="488368" cy="2921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004615"/>
                </p:ext>
              </p:extLst>
            </p:nvPr>
          </p:nvGraphicFramePr>
          <p:xfrm>
            <a:off x="4183848" y="513902"/>
            <a:ext cx="214554" cy="559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457200" progId="Equation.DSMT4">
                    <p:embed/>
                  </p:oleObj>
                </mc:Choice>
                <mc:Fallback>
                  <p:oleObj name="Equation" r:id="rId6" imgW="152400" imgH="4572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848" y="513902"/>
                          <a:ext cx="214554" cy="559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" name="Rectangle 96"/>
          <p:cNvSpPr>
            <a:spLocks noChangeArrowheads="1"/>
          </p:cNvSpPr>
          <p:nvPr/>
        </p:nvSpPr>
        <p:spPr bwMode="auto">
          <a:xfrm>
            <a:off x="152400" y="128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94296"/>
              </p:ext>
            </p:extLst>
          </p:nvPr>
        </p:nvGraphicFramePr>
        <p:xfrm>
          <a:off x="1488363" y="2265060"/>
          <a:ext cx="1426036" cy="27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2265060"/>
                        <a:ext cx="1426036" cy="272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10838"/>
              </p:ext>
            </p:extLst>
          </p:nvPr>
        </p:nvGraphicFramePr>
        <p:xfrm>
          <a:off x="1488363" y="2898200"/>
          <a:ext cx="1562101" cy="27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532" imgH="215806" progId="Equation.DSMT4">
                  <p:embed/>
                </p:oleObj>
              </mc:Choice>
              <mc:Fallback>
                <p:oleObj name="Equation" r:id="rId10" imgW="1307532" imgH="21580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2898200"/>
                        <a:ext cx="1562101" cy="276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21375"/>
              </p:ext>
            </p:extLst>
          </p:nvPr>
        </p:nvGraphicFramePr>
        <p:xfrm>
          <a:off x="1488363" y="3364351"/>
          <a:ext cx="1281800" cy="56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700" imgH="457200" progId="Equation.DSMT4">
                  <p:embed/>
                </p:oleObj>
              </mc:Choice>
              <mc:Fallback>
                <p:oleObj name="Equation" r:id="rId12" imgW="1028700" imgH="457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3364351"/>
                        <a:ext cx="1281800" cy="569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310"/>
              </p:ext>
            </p:extLst>
          </p:nvPr>
        </p:nvGraphicFramePr>
        <p:xfrm>
          <a:off x="1488363" y="4304143"/>
          <a:ext cx="1765397" cy="26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4" imgH="215806" progId="Equation.DSMT4">
                  <p:embed/>
                </p:oleObj>
              </mc:Choice>
              <mc:Fallback>
                <p:oleObj name="Equation" r:id="rId14" imgW="1396394" imgH="21580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63" y="4304143"/>
                        <a:ext cx="1765397" cy="264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3960793" y="1581150"/>
            <a:ext cx="1101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90268" y="1537103"/>
            <a:ext cx="1753732" cy="1753732"/>
          </a:xfrm>
          <a:prstGeom prst="rect">
            <a:avLst/>
          </a:prstGeom>
        </p:spPr>
      </p:pic>
      <p:sp>
        <p:nvSpPr>
          <p:cNvPr id="19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076599" y="-33889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sp>
        <p:nvSpPr>
          <p:cNvPr id="6" name="Rectangle 5"/>
          <p:cNvSpPr/>
          <p:nvPr/>
        </p:nvSpPr>
        <p:spPr>
          <a:xfrm>
            <a:off x="1313486" y="1885950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6003" y="2173121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1295400" y="2525008"/>
            <a:ext cx="4230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1313486" y="3106169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95400" y="3845604"/>
            <a:ext cx="4576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44553" y="4585039"/>
            <a:ext cx="6610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2,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30928" y="2817519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713271" y="3442167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237697" y="4199020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466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6" grpId="0"/>
      <p:bldP spid="7" grpId="0"/>
      <p:bldP spid="8" grpId="0"/>
      <p:bldP spid="9" grpId="0"/>
      <p:bldP spid="10" grpId="0"/>
      <p:bldP spid="11" grpId="0"/>
      <p:bldP spid="28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014139233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712" y="460471"/>
            <a:ext cx="85344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473408" y="1194967"/>
            <a:ext cx="2326575" cy="2192709"/>
            <a:chOff x="0" y="0"/>
            <a:chExt cx="2409190" cy="2352675"/>
          </a:xfrm>
        </p:grpSpPr>
        <p:grpSp>
          <p:nvGrpSpPr>
            <p:cNvPr id="8" name="Group 7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2" name="Picture 11" descr="Giải toán 7 cánh diều bài 2: Cộng, trừ, nhân, chia số hữu tỉ"/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6198" y="1276350"/>
            <a:ext cx="185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1657350"/>
            <a:ext cx="6168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44821"/>
              </p:ext>
            </p:extLst>
          </p:nvPr>
        </p:nvGraphicFramePr>
        <p:xfrm>
          <a:off x="3886200" y="2155944"/>
          <a:ext cx="1057713" cy="2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5944"/>
                        <a:ext cx="1057713" cy="26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04800" y="2495550"/>
            <a:ext cx="4243391" cy="461665"/>
            <a:chOff x="747981" y="2506286"/>
            <a:chExt cx="3575420" cy="461665"/>
          </a:xfrm>
        </p:grpSpPr>
        <p:sp>
          <p:nvSpPr>
            <p:cNvPr id="22" name="Rectangle 21"/>
            <p:cNvSpPr/>
            <p:nvPr/>
          </p:nvSpPr>
          <p:spPr>
            <a:xfrm>
              <a:off x="747981" y="2506286"/>
              <a:ext cx="3352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374946"/>
                </p:ext>
              </p:extLst>
            </p:nvPr>
          </p:nvGraphicFramePr>
          <p:xfrm>
            <a:off x="3412246" y="2601594"/>
            <a:ext cx="911155" cy="31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25480" imgH="203040" progId="Equation.DSMT4">
                    <p:embed/>
                  </p:oleObj>
                </mc:Choice>
                <mc:Fallback>
                  <p:oleObj name="Equation" r:id="rId7" imgW="825480" imgH="20304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246" y="2601594"/>
                          <a:ext cx="911155" cy="319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04800" y="3105150"/>
            <a:ext cx="5391779" cy="461665"/>
            <a:chOff x="290916" y="3047868"/>
            <a:chExt cx="5391779" cy="461665"/>
          </a:xfrm>
        </p:grpSpPr>
        <p:sp>
          <p:nvSpPr>
            <p:cNvPr id="26" name="Rectangle 25"/>
            <p:cNvSpPr/>
            <p:nvPr/>
          </p:nvSpPr>
          <p:spPr>
            <a:xfrm>
              <a:off x="290916" y="3047868"/>
              <a:ext cx="46851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43512"/>
                </p:ext>
              </p:extLst>
            </p:nvPr>
          </p:nvGraphicFramePr>
          <p:xfrm>
            <a:off x="4171264" y="3158634"/>
            <a:ext cx="1511431" cy="31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920" imgH="203040" progId="Equation.DSMT4">
                    <p:embed/>
                  </p:oleObj>
                </mc:Choice>
                <mc:Fallback>
                  <p:oleObj name="Equation" r:id="rId9" imgW="1015920" imgH="20304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264" y="3158634"/>
                          <a:ext cx="1511431" cy="31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897693" y="3747376"/>
            <a:ext cx="6082129" cy="500770"/>
            <a:chOff x="897693" y="3742385"/>
            <a:chExt cx="5798792" cy="323359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923029"/>
                </p:ext>
              </p:extLst>
            </p:nvPr>
          </p:nvGraphicFramePr>
          <p:xfrm>
            <a:off x="4836733" y="3773644"/>
            <a:ext cx="185975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47560" imgH="228600" progId="Equation.DSMT4">
                    <p:embed/>
                  </p:oleObj>
                </mc:Choice>
                <mc:Fallback>
                  <p:oleObj name="Equation" r:id="rId11" imgW="1447560" imgH="2286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733" y="3773644"/>
                          <a:ext cx="1859752" cy="292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897693" y="3742385"/>
              <a:ext cx="4178018" cy="298107"/>
              <a:chOff x="897693" y="3742385"/>
              <a:chExt cx="4178018" cy="298107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897693" y="3742385"/>
                <a:ext cx="4178018" cy="298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hay:</a:t>
                </a:r>
                <a:endParaRPr lang="en-US" sz="2400" dirty="0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5353496"/>
                  </p:ext>
                </p:extLst>
              </p:nvPr>
            </p:nvGraphicFramePr>
            <p:xfrm>
              <a:off x="3456379" y="3823473"/>
              <a:ext cx="840507" cy="171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240" imgH="177480" progId="Equation.DSMT4">
                      <p:embed/>
                    </p:oleObj>
                  </mc:Choice>
                  <mc:Fallback>
                    <p:oleObj name="Equation" r:id="rId13" imgW="660240" imgH="177480" progId="Equation.DSMT4">
                      <p:embed/>
                      <p:pic>
                        <p:nvPicPr>
                          <p:cNvPr id="2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379" y="3823473"/>
                            <a:ext cx="840507" cy="1713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39"/>
          <p:cNvGrpSpPr/>
          <p:nvPr/>
        </p:nvGrpSpPr>
        <p:grpSpPr>
          <a:xfrm>
            <a:off x="1233585" y="4303765"/>
            <a:ext cx="5373164" cy="477251"/>
            <a:chOff x="1233585" y="4303765"/>
            <a:chExt cx="5091884" cy="477251"/>
          </a:xfrm>
        </p:grpSpPr>
        <p:sp>
          <p:nvSpPr>
            <p:cNvPr id="28" name="Rectangle 27"/>
            <p:cNvSpPr/>
            <p:nvPr/>
          </p:nvSpPr>
          <p:spPr>
            <a:xfrm>
              <a:off x="1581008" y="4303765"/>
              <a:ext cx="47444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1233585" y="4319351"/>
                  <a:ext cx="45401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>
                            <a:latin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585" y="4319351"/>
                  <a:ext cx="454014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491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43365" y="7063"/>
            <a:ext cx="77715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712" y="460471"/>
            <a:ext cx="85344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324600" y="1217241"/>
            <a:ext cx="2326575" cy="2192709"/>
            <a:chOff x="0" y="0"/>
            <a:chExt cx="2409190" cy="2352675"/>
          </a:xfrm>
        </p:grpSpPr>
        <p:grpSp>
          <p:nvGrpSpPr>
            <p:cNvPr id="8" name="Group 7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2" name="Picture 11" descr="Giải toán 7 cánh diều bài 2: Cộng, trừ, nhân, chia số hữu tỉ"/>
              <p:cNvPicPr/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6198" y="1276350"/>
            <a:ext cx="185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1657350"/>
            <a:ext cx="6168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66163"/>
              </p:ext>
            </p:extLst>
          </p:nvPr>
        </p:nvGraphicFramePr>
        <p:xfrm>
          <a:off x="3948407" y="2133600"/>
          <a:ext cx="1057713" cy="2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07" y="2133600"/>
                        <a:ext cx="1057713" cy="26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04800" y="2495550"/>
            <a:ext cx="4262443" cy="461665"/>
            <a:chOff x="747981" y="2506286"/>
            <a:chExt cx="3591473" cy="461665"/>
          </a:xfrm>
        </p:grpSpPr>
        <p:sp>
          <p:nvSpPr>
            <p:cNvPr id="22" name="Rectangle 21"/>
            <p:cNvSpPr/>
            <p:nvPr/>
          </p:nvSpPr>
          <p:spPr>
            <a:xfrm>
              <a:off x="747981" y="2506286"/>
              <a:ext cx="3352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615609"/>
                </p:ext>
              </p:extLst>
            </p:nvPr>
          </p:nvGraphicFramePr>
          <p:xfrm>
            <a:off x="3396194" y="2601594"/>
            <a:ext cx="943260" cy="31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203040" progId="Equation.DSMT4">
                    <p:embed/>
                  </p:oleObj>
                </mc:Choice>
                <mc:Fallback>
                  <p:oleObj name="Equation" r:id="rId8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194" y="2601594"/>
                          <a:ext cx="943260" cy="319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04800" y="3105150"/>
            <a:ext cx="5391779" cy="461665"/>
            <a:chOff x="290916" y="3047868"/>
            <a:chExt cx="5391779" cy="461665"/>
          </a:xfrm>
        </p:grpSpPr>
        <p:sp>
          <p:nvSpPr>
            <p:cNvPr id="26" name="Rectangle 25"/>
            <p:cNvSpPr/>
            <p:nvPr/>
          </p:nvSpPr>
          <p:spPr>
            <a:xfrm>
              <a:off x="290916" y="3047868"/>
              <a:ext cx="46851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477430"/>
                </p:ext>
              </p:extLst>
            </p:nvPr>
          </p:nvGraphicFramePr>
          <p:xfrm>
            <a:off x="4171264" y="3158634"/>
            <a:ext cx="1511431" cy="31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920" imgH="203040" progId="Equation.DSMT4">
                    <p:embed/>
                  </p:oleObj>
                </mc:Choice>
                <mc:Fallback>
                  <p:oleObj name="Equation" r:id="rId10" imgW="1015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264" y="3158634"/>
                          <a:ext cx="1511431" cy="31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897693" y="3714752"/>
            <a:ext cx="6341307" cy="494299"/>
            <a:chOff x="897693" y="3721313"/>
            <a:chExt cx="6045896" cy="31918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133157"/>
                </p:ext>
              </p:extLst>
            </p:nvPr>
          </p:nvGraphicFramePr>
          <p:xfrm>
            <a:off x="5083837" y="3721313"/>
            <a:ext cx="185975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47560" imgH="228600" progId="Equation.DSMT4">
                    <p:embed/>
                  </p:oleObj>
                </mc:Choice>
                <mc:Fallback>
                  <p:oleObj name="Equation" r:id="rId12" imgW="1447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837" y="3721313"/>
                          <a:ext cx="1859752" cy="292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897693" y="3742385"/>
              <a:ext cx="4398098" cy="298108"/>
              <a:chOff x="897693" y="3742385"/>
              <a:chExt cx="4398098" cy="298108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897693" y="3742385"/>
                <a:ext cx="4398098" cy="298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hay:</a:t>
                </a:r>
                <a:endParaRPr lang="en-US" sz="2400" dirty="0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8700955"/>
                  </p:ext>
                </p:extLst>
              </p:nvPr>
            </p:nvGraphicFramePr>
            <p:xfrm>
              <a:off x="3530199" y="3823473"/>
              <a:ext cx="840507" cy="171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60240" imgH="177480" progId="Equation.DSMT4">
                      <p:embed/>
                    </p:oleObj>
                  </mc:Choice>
                  <mc:Fallback>
                    <p:oleObj name="Equation" r:id="rId14" imgW="6602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199" y="3823473"/>
                            <a:ext cx="840507" cy="1713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39"/>
          <p:cNvGrpSpPr/>
          <p:nvPr/>
        </p:nvGrpSpPr>
        <p:grpSpPr>
          <a:xfrm>
            <a:off x="1233585" y="4303765"/>
            <a:ext cx="5373164" cy="477251"/>
            <a:chOff x="1233585" y="4303765"/>
            <a:chExt cx="5091884" cy="477251"/>
          </a:xfrm>
        </p:grpSpPr>
        <p:sp>
          <p:nvSpPr>
            <p:cNvPr id="28" name="Rectangle 27"/>
            <p:cNvSpPr/>
            <p:nvPr/>
          </p:nvSpPr>
          <p:spPr>
            <a:xfrm>
              <a:off x="1581008" y="4303765"/>
              <a:ext cx="47444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1233585" y="4319351"/>
                  <a:ext cx="45401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>
                            <a:latin typeface="Cambria Math" panose="02040503050406030204" pitchFamily="18" charset="0"/>
                          </a:rPr>
                          <m:t>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585" y="4319351"/>
                  <a:ext cx="454014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Picture 8" descr="Digit 12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324350"/>
            <a:ext cx="1427134" cy="784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77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4209" y="438150"/>
            <a:ext cx="8534400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just">
              <a:lnSpc>
                <a:spcPct val="115000"/>
              </a:lnSpc>
            </a:pP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40016" y="1308897"/>
            <a:ext cx="2627784" cy="2490529"/>
            <a:chOff x="0" y="0"/>
            <a:chExt cx="2409190" cy="2352675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0"/>
              <a:ext cx="2409190" cy="2352675"/>
              <a:chOff x="0" y="0"/>
              <a:chExt cx="3237400" cy="3535073"/>
            </a:xfrm>
          </p:grpSpPr>
          <p:pic>
            <p:nvPicPr>
              <p:cNvPr id="11" name="Picture 10" descr="Giải toán 7 cánh diều bài 2: Cộng, trừ, nhân, chia số hữu tỉ"/>
              <p:cNvPicPr/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5" y="0"/>
                <a:ext cx="3175835" cy="332103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0" y="200368"/>
                <a:ext cx="371087" cy="42565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2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783551" y="230147"/>
                <a:ext cx="318772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655590" y="313919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913999" y="3096255"/>
                <a:ext cx="317994" cy="39588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857111" y="2257862"/>
                <a:ext cx="318771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6972" y="2229609"/>
                <a:ext cx="347905" cy="395881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sz="22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>
              <a:off x="294786" y="1483858"/>
              <a:ext cx="2457" cy="641568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296604" y="2118910"/>
              <a:ext cx="620214" cy="1863"/>
            </a:xfrm>
            <a:prstGeom prst="line">
              <a:avLst/>
            </a:prstGeom>
            <a:noFill/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47471" y="2027932"/>
              <a:ext cx="276153" cy="283286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sz="22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2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7" name="Rectangle 56"/>
          <p:cNvSpPr/>
          <p:nvPr/>
        </p:nvSpPr>
        <p:spPr>
          <a:xfrm>
            <a:off x="3466466" y="1074063"/>
            <a:ext cx="11961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8600" y="1352550"/>
            <a:ext cx="56217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39388"/>
              </p:ext>
            </p:extLst>
          </p:nvPr>
        </p:nvGraphicFramePr>
        <p:xfrm>
          <a:off x="842115" y="1766654"/>
          <a:ext cx="986685" cy="2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15" y="1766654"/>
                        <a:ext cx="986685" cy="271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8600" y="2038350"/>
            <a:ext cx="314105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23091"/>
              </p:ext>
            </p:extLst>
          </p:nvPr>
        </p:nvGraphicFramePr>
        <p:xfrm>
          <a:off x="2381250" y="2152650"/>
          <a:ext cx="363325" cy="2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164957" progId="Equation.DSMT4">
                  <p:embed/>
                </p:oleObj>
              </mc:Choice>
              <mc:Fallback>
                <p:oleObj name="Equation" r:id="rId5" imgW="25378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52650"/>
                        <a:ext cx="363325" cy="24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0552"/>
              </p:ext>
            </p:extLst>
          </p:nvPr>
        </p:nvGraphicFramePr>
        <p:xfrm>
          <a:off x="3142544" y="2152650"/>
          <a:ext cx="1905706" cy="31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544" y="2152650"/>
                        <a:ext cx="1905706" cy="316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28600" y="2419350"/>
            <a:ext cx="31524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11188"/>
              </p:ext>
            </p:extLst>
          </p:nvPr>
        </p:nvGraphicFramePr>
        <p:xfrm>
          <a:off x="2381250" y="2506723"/>
          <a:ext cx="408769" cy="28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506723"/>
                        <a:ext cx="408769" cy="28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35603"/>
              </p:ext>
            </p:extLst>
          </p:nvPr>
        </p:nvGraphicFramePr>
        <p:xfrm>
          <a:off x="3301780" y="2520492"/>
          <a:ext cx="1422620" cy="3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780" y="2520492"/>
                        <a:ext cx="1422620" cy="32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22496"/>
              </p:ext>
            </p:extLst>
          </p:nvPr>
        </p:nvGraphicFramePr>
        <p:xfrm>
          <a:off x="1950037" y="2973118"/>
          <a:ext cx="3155363" cy="30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700" imgH="203200" progId="Equation.DSMT4">
                  <p:embed/>
                </p:oleObj>
              </mc:Choice>
              <mc:Fallback>
                <p:oleObj name="Equation" r:id="rId13" imgW="2044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037" y="2973118"/>
                        <a:ext cx="3155363" cy="304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297770" y="3240211"/>
            <a:ext cx="49600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3912"/>
              </p:ext>
            </p:extLst>
          </p:nvPr>
        </p:nvGraphicFramePr>
        <p:xfrm>
          <a:off x="3025847" y="3352800"/>
          <a:ext cx="699707" cy="2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47" y="3352800"/>
                        <a:ext cx="699707" cy="27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18961"/>
              </p:ext>
            </p:extLst>
          </p:nvPr>
        </p:nvGraphicFramePr>
        <p:xfrm>
          <a:off x="4050793" y="3326801"/>
          <a:ext cx="1827238" cy="32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200" imgH="203200" progId="Equation.DSMT4">
                  <p:embed/>
                </p:oleObj>
              </mc:Choice>
              <mc:Fallback>
                <p:oleObj name="Equation" r:id="rId17" imgW="13462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793" y="3326801"/>
                        <a:ext cx="1827238" cy="324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265780" y="3638550"/>
            <a:ext cx="52968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83774"/>
              </p:ext>
            </p:extLst>
          </p:nvPr>
        </p:nvGraphicFramePr>
        <p:xfrm>
          <a:off x="3033172" y="3743044"/>
          <a:ext cx="713096" cy="2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72" y="3743044"/>
                        <a:ext cx="713096" cy="276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61486"/>
              </p:ext>
            </p:extLst>
          </p:nvPr>
        </p:nvGraphicFramePr>
        <p:xfrm>
          <a:off x="4051339" y="3752850"/>
          <a:ext cx="1796170" cy="30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03200" progId="Equation.DSMT4">
                  <p:embed/>
                </p:oleObj>
              </mc:Choice>
              <mc:Fallback>
                <p:oleObj name="Equation" r:id="rId21" imgW="11557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39" y="3752850"/>
                        <a:ext cx="1796170" cy="309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3"/>
          <p:cNvSpPr>
            <a:spLocks noChangeArrowheads="1"/>
          </p:cNvSpPr>
          <p:nvPr/>
        </p:nvSpPr>
        <p:spPr bwMode="auto">
          <a:xfrm>
            <a:off x="1064295" y="4023270"/>
            <a:ext cx="75621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54210"/>
              </p:ext>
            </p:extLst>
          </p:nvPr>
        </p:nvGraphicFramePr>
        <p:xfrm>
          <a:off x="2827883" y="4122545"/>
          <a:ext cx="982117" cy="27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113" imgH="177723" progId="Equation.DSMT4">
                  <p:embed/>
                </p:oleObj>
              </mc:Choice>
              <mc:Fallback>
                <p:oleObj name="Equation" r:id="rId23" imgW="660113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83" y="4122545"/>
                        <a:ext cx="982117" cy="27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58618"/>
              </p:ext>
            </p:extLst>
          </p:nvPr>
        </p:nvGraphicFramePr>
        <p:xfrm>
          <a:off x="4062368" y="4110764"/>
          <a:ext cx="2547982" cy="32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203040" progId="Equation.DSMT4">
                  <p:embed/>
                </p:oleObj>
              </mc:Choice>
              <mc:Fallback>
                <p:oleObj name="Equation" r:id="rId24" imgW="163800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368" y="4110764"/>
                        <a:ext cx="2547982" cy="32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1609717" y="4454157"/>
            <a:ext cx="60181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3897"/>
              </p:ext>
            </p:extLst>
          </p:nvPr>
        </p:nvGraphicFramePr>
        <p:xfrm>
          <a:off x="2073751" y="4829302"/>
          <a:ext cx="881444" cy="35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800" imgH="228600" progId="Equation.DSMT4">
                  <p:embed/>
                </p:oleObj>
              </mc:Choice>
              <mc:Fallback>
                <p:oleObj name="Equation" r:id="rId26" imgW="5588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751" y="4829302"/>
                        <a:ext cx="881444" cy="359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5096786" y="2146737"/>
            <a:ext cx="999214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724400" y="2495550"/>
            <a:ext cx="116689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29200" y="2933700"/>
            <a:ext cx="2272038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5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0813"/>
              </p:ext>
            </p:extLst>
          </p:nvPr>
        </p:nvGraphicFramePr>
        <p:xfrm>
          <a:off x="5852249" y="3243174"/>
          <a:ext cx="597872" cy="42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249" y="3243174"/>
                        <a:ext cx="597872" cy="42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66374"/>
              </p:ext>
            </p:extLst>
          </p:nvPr>
        </p:nvGraphicFramePr>
        <p:xfrm>
          <a:off x="5814149" y="3629397"/>
          <a:ext cx="597872" cy="42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20" imgH="228600" progId="Equation.DSMT4">
                  <p:embed/>
                </p:oleObj>
              </mc:Choice>
              <mc:Fallback>
                <p:oleObj name="Equation" r:id="rId30" imgW="330120" imgH="2286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49" y="3629397"/>
                        <a:ext cx="597872" cy="42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9608"/>
              </p:ext>
            </p:extLst>
          </p:nvPr>
        </p:nvGraphicFramePr>
        <p:xfrm>
          <a:off x="6538083" y="4054836"/>
          <a:ext cx="543520" cy="38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200" imgH="228600" progId="Equation.DSMT4">
                  <p:embed/>
                </p:oleObj>
              </mc:Choice>
              <mc:Fallback>
                <p:oleObj name="Equation" r:id="rId32" imgW="330200" imgH="2286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083" y="4054836"/>
                        <a:ext cx="543520" cy="38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606510" y="3520520"/>
            <a:ext cx="1597662" cy="1597662"/>
          </a:xfrm>
          <a:prstGeom prst="rect">
            <a:avLst/>
          </a:prstGeom>
        </p:spPr>
      </p:pic>
      <p:sp>
        <p:nvSpPr>
          <p:cNvPr id="46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430440" y="7063"/>
            <a:ext cx="6197401" cy="43088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7, </a:t>
            </a:r>
            <a:r>
              <a:rPr lang="en-US" sz="2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CỘNG, TRỪ, NHÂN, CHIA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9615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19" grpId="0"/>
      <p:bldP spid="21" grpId="0"/>
      <p:bldP spid="26" grpId="0"/>
      <p:bldP spid="33" grpId="0"/>
      <p:bldP spid="38" grpId="0"/>
      <p:bldP spid="43" grpId="0"/>
      <p:bldP spid="48" grpId="0"/>
      <p:bldP spid="58" grpId="0"/>
      <p:bldP spid="59" grpId="0"/>
      <p:bldP spid="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56067EC-F9D7-4BED-86AE-11EA2EAA8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61950"/>
            <a:ext cx="4804500" cy="628400"/>
          </a:xfrm>
        </p:spPr>
        <p:txBody>
          <a:bodyPr/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B9B4CF-8972-4414-BE4E-7644DE5E6B80}"/>
              </a:ext>
            </a:extLst>
          </p:cNvPr>
          <p:cNvSpPr txBox="1"/>
          <p:nvPr/>
        </p:nvSpPr>
        <p:spPr>
          <a:xfrm>
            <a:off x="914400" y="1066550"/>
            <a:ext cx="769620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Ô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ế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ã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Hoàn thành bài tập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òn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rong 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GK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GB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SBT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- Chuẩn bị bài “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109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sp>
        <p:nvSpPr>
          <p:cNvPr id="14" name="Cloud Callout 13"/>
          <p:cNvSpPr/>
          <p:nvPr/>
        </p:nvSpPr>
        <p:spPr>
          <a:xfrm>
            <a:off x="6264455" y="617369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CÁ NHÂN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1219200" y="702436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 ĐÔI</a:t>
            </a:r>
          </a:p>
        </p:txBody>
      </p:sp>
      <p:sp>
        <p:nvSpPr>
          <p:cNvPr id="18" name="Cloud Callout 17"/>
          <p:cNvSpPr/>
          <p:nvPr/>
        </p:nvSpPr>
        <p:spPr>
          <a:xfrm>
            <a:off x="3832994" y="333133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</a:t>
            </a:r>
          </a:p>
        </p:txBody>
      </p:sp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6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53784" y="307950"/>
            <a:ext cx="2271617" cy="1061828"/>
            <a:chOff x="5661070" y="75632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661070" y="75632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i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220200" cy="5143500"/>
            <a:chOff x="0" y="0"/>
            <a:chExt cx="12293601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4619" y="0"/>
              <a:ext cx="12288982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636" y="2018148"/>
            <a:ext cx="59150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ỘNG, TRỪ, NHÂN, 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HIA SỐ HỮU TỈ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45661" y="1187646"/>
            <a:ext cx="271548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, 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62144" y="507272"/>
            <a:ext cx="282218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62979" y="111167"/>
            <a:ext cx="234423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752600" y="3772474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8645" y="1474185"/>
            <a:ext cx="7696200" cy="3095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2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ạc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ý. 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ẩu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ý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h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8645" y="926128"/>
            <a:ext cx="1417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057400" y="201533"/>
            <a:ext cx="5257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CHƠI “CHẠY TIẾP SỨC”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684692"/>
            <a:ext cx="4724400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0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971550"/>
            <a:ext cx="4738199" cy="49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93981"/>
              </p:ext>
            </p:extLst>
          </p:nvPr>
        </p:nvGraphicFramePr>
        <p:xfrm>
          <a:off x="530080" y="1832697"/>
          <a:ext cx="1542267" cy="6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31640" progId="Equation.DSMT4">
                  <p:embed/>
                </p:oleObj>
              </mc:Choice>
              <mc:Fallback>
                <p:oleObj name="Equation" r:id="rId2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80" y="1832697"/>
                        <a:ext cx="1542267" cy="699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1090"/>
              </p:ext>
            </p:extLst>
          </p:nvPr>
        </p:nvGraphicFramePr>
        <p:xfrm>
          <a:off x="4705349" y="1794322"/>
          <a:ext cx="1524000" cy="70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49" y="1794322"/>
                        <a:ext cx="1524000" cy="705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66883"/>
              </p:ext>
            </p:extLst>
          </p:nvPr>
        </p:nvGraphicFramePr>
        <p:xfrm>
          <a:off x="572272" y="3061610"/>
          <a:ext cx="1161277" cy="65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72" y="3061610"/>
                        <a:ext cx="1161277" cy="65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22389"/>
              </p:ext>
            </p:extLst>
          </p:nvPr>
        </p:nvGraphicFramePr>
        <p:xfrm>
          <a:off x="4778607" y="3055713"/>
          <a:ext cx="879177" cy="63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607" y="3055713"/>
                        <a:ext cx="879177" cy="638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01211"/>
              </p:ext>
            </p:extLst>
          </p:nvPr>
        </p:nvGraphicFramePr>
        <p:xfrm>
          <a:off x="2076450" y="1852974"/>
          <a:ext cx="1676400" cy="65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852974"/>
                        <a:ext cx="1676400" cy="659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2020"/>
              </p:ext>
            </p:extLst>
          </p:nvPr>
        </p:nvGraphicFramePr>
        <p:xfrm>
          <a:off x="1775941" y="3049485"/>
          <a:ext cx="2396008" cy="65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393480" progId="Equation.DSMT4">
                  <p:embed/>
                </p:oleObj>
              </mc:Choice>
              <mc:Fallback>
                <p:oleObj name="Equation" r:id="rId12" imgW="14349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41" y="3049485"/>
                        <a:ext cx="2396008" cy="659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2546"/>
              </p:ext>
            </p:extLst>
          </p:nvPr>
        </p:nvGraphicFramePr>
        <p:xfrm>
          <a:off x="5695949" y="3037994"/>
          <a:ext cx="2209800" cy="65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49" y="3037994"/>
                        <a:ext cx="2209800" cy="658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94644"/>
              </p:ext>
            </p:extLst>
          </p:nvPr>
        </p:nvGraphicFramePr>
        <p:xfrm>
          <a:off x="6191250" y="1762089"/>
          <a:ext cx="2724150" cy="67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160" imgH="419040" progId="Equation.DSMT4">
                  <p:embed/>
                </p:oleObj>
              </mc:Choice>
              <mc:Fallback>
                <p:oleObj name="Equation" r:id="rId16" imgW="167616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762089"/>
                        <a:ext cx="2724150" cy="674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057400" y="-19050"/>
            <a:ext cx="5257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CHƠI “CHẠY TIẾP SỨC”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209800" y="500499"/>
            <a:ext cx="4724400" cy="310923"/>
          </a:xfrm>
          <a:prstGeom prst="rect">
            <a:avLst/>
          </a:prstGeom>
        </p:spPr>
      </p:pic>
      <p:pic>
        <p:nvPicPr>
          <p:cNvPr id="19" name="Picture 10" descr="Digit 180">
            <a:extLst>
              <a:ext uri="{FF2B5EF4-FFF2-40B4-BE49-F238E27FC236}">
                <a16:creationId xmlns:a16="http://schemas.microsoft.com/office/drawing/2014/main" id="{55500FCC-57AE-B20A-B657-F1DCFCF778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755" y="4324350"/>
            <a:ext cx="1165645" cy="64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038600" y="1753845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445" y="2604411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5161885" y="400561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735917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921</TotalTime>
  <Words>1277</Words>
  <Application>Microsoft Office PowerPoint</Application>
  <PresentationFormat>On-screen Show (16:9)</PresentationFormat>
  <Paragraphs>168</Paragraphs>
  <Slides>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rung</cp:lastModifiedBy>
  <cp:revision>263</cp:revision>
  <dcterms:created xsi:type="dcterms:W3CDTF">2021-07-22T17:31:00Z</dcterms:created>
  <dcterms:modified xsi:type="dcterms:W3CDTF">2022-07-31T14:16:49Z</dcterms:modified>
</cp:coreProperties>
</file>